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D77EC0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ECRETARIA DE EDUCACIÓN DE VERACRUZ</w:t>
      </w:r>
    </w:p>
    <w:p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SUBDIRECCIÓN DE EDUCACIÓN MEDIA SUPERIOR Y SUPERIOR</w:t>
      </w:r>
    </w:p>
    <w:p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BACHILLERATO EN LÍNEA DE VERACRUZ</w:t>
      </w:r>
    </w:p>
    <w:p w:rsidR="00067F09" w:rsidRPr="004A52D9" w:rsidRDefault="00067F0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30EEX0001U</w:t>
      </w:r>
    </w:p>
    <w:p w:rsidR="00067F09" w:rsidRDefault="00067F09" w:rsidP="00C66322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s-MX"/>
        </w:rPr>
        <w:drawing>
          <wp:inline distT="0" distB="0" distL="0" distR="0" wp14:anchorId="2A58A44A" wp14:editId="25A36195">
            <wp:extent cx="2880000" cy="1672944"/>
            <wp:effectExtent l="0" t="0" r="0" b="3810"/>
            <wp:docPr id="2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LVER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729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ASIGNATURA:</w:t>
      </w:r>
    </w:p>
    <w:p w:rsidR="00067F09" w:rsidRDefault="004C3116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ATEMÁTICAS </w:t>
      </w:r>
      <w:r w:rsidR="00967F9B">
        <w:rPr>
          <w:rFonts w:ascii="Arial" w:hAnsi="Arial" w:cs="Arial"/>
          <w:sz w:val="24"/>
          <w:szCs w:val="24"/>
        </w:rPr>
        <w:t>I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4A52D9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4A52D9">
        <w:rPr>
          <w:rFonts w:ascii="Arial" w:hAnsi="Arial" w:cs="Arial"/>
          <w:b/>
          <w:sz w:val="24"/>
          <w:szCs w:val="24"/>
        </w:rPr>
        <w:t>FACILITADOR EN LÍNEA: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4A52D9" w:rsidRDefault="004C3116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AREA 1</w:t>
      </w:r>
      <w:r w:rsidR="004A52D9" w:rsidRPr="004A52D9">
        <w:rPr>
          <w:rFonts w:ascii="Arial" w:hAnsi="Arial" w:cs="Arial"/>
          <w:b/>
          <w:sz w:val="24"/>
          <w:szCs w:val="24"/>
        </w:rPr>
        <w:t>:</w:t>
      </w:r>
    </w:p>
    <w:p w:rsidR="00854D9E" w:rsidRPr="00854D9E" w:rsidRDefault="00854D9E" w:rsidP="00C66322">
      <w:pPr>
        <w:spacing w:after="0" w:line="240" w:lineRule="auto"/>
        <w:jc w:val="center"/>
        <w:rPr>
          <w:rFonts w:ascii="Arial" w:hAnsi="Arial" w:cs="Arial"/>
          <w:i/>
          <w:sz w:val="24"/>
          <w:szCs w:val="24"/>
        </w:rPr>
      </w:pPr>
      <w:r w:rsidRPr="00854D9E">
        <w:rPr>
          <w:rFonts w:ascii="Arial" w:hAnsi="Arial" w:cs="Arial"/>
          <w:i/>
          <w:sz w:val="24"/>
          <w:szCs w:val="24"/>
        </w:rPr>
        <w:t>Números y operaciones aritméticas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067F09" w:rsidRPr="00FF0F55" w:rsidRDefault="004A52D9" w:rsidP="00C66322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FF0F55">
        <w:rPr>
          <w:rFonts w:ascii="Arial" w:hAnsi="Arial" w:cs="Arial"/>
          <w:b/>
          <w:sz w:val="24"/>
          <w:szCs w:val="24"/>
        </w:rPr>
        <w:t>GRUPO:</w:t>
      </w:r>
    </w:p>
    <w:p w:rsidR="00067F09" w:rsidRDefault="00067F09" w:rsidP="00C66322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67F9B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864371">
        <w:rPr>
          <w:rFonts w:ascii="Arial" w:hAnsi="Arial" w:cs="Arial"/>
          <w:b/>
          <w:sz w:val="24"/>
          <w:szCs w:val="24"/>
        </w:rPr>
        <w:lastRenderedPageBreak/>
        <w:t>Instrucciones</w:t>
      </w:r>
    </w:p>
    <w:p w:rsidR="00864371" w:rsidRPr="00864371" w:rsidRDefault="00864371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 xml:space="preserve">1.  Observa cada uno de los apartados de este cuadernillo denominados actividades. </w:t>
      </w: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2.  Lee cada una de las instrucciones de los incisos, correspondientes a cada actividad.</w:t>
      </w: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3.  Resuelve cada situación, tomando en cuenta los señalamientos de la instrucción.</w:t>
      </w:r>
    </w:p>
    <w:p w:rsidR="00967F9B" w:rsidRPr="00864371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864371">
        <w:rPr>
          <w:rFonts w:ascii="Arial" w:hAnsi="Arial" w:cs="Arial"/>
          <w:sz w:val="24"/>
          <w:szCs w:val="24"/>
        </w:rPr>
        <w:t>Nota: Recuerda que debes guardar este cuadernillo con la nomenclatura señalada en tu tarea del módulo y subir tu archivo a la  plataforma educativa para que sea evaluado por tu facilitador.</w:t>
      </w:r>
    </w:p>
    <w:p w:rsidR="00864371" w:rsidRDefault="00864371" w:rsidP="00864371">
      <w:pPr>
        <w:spacing w:before="56" w:after="113"/>
        <w:rPr>
          <w:rFonts w:ascii="Verdana" w:eastAsia="Times New Roman" w:hAnsi="Verdana"/>
          <w:color w:val="000000"/>
          <w:sz w:val="24"/>
          <w:szCs w:val="24"/>
        </w:rPr>
      </w:pPr>
      <w:r w:rsidRPr="00104271">
        <w:rPr>
          <w:rFonts w:ascii="Verdana" w:eastAsia="Times New Roman" w:hAnsi="Verdana"/>
          <w:color w:val="000000"/>
          <w:sz w:val="24"/>
          <w:szCs w:val="24"/>
        </w:rPr>
        <w:t xml:space="preserve">Por ejemplo: si tu nombre es Lucero del Carmen Lozano Martínez, </w:t>
      </w:r>
      <w:r>
        <w:rPr>
          <w:rFonts w:ascii="Verdana" w:eastAsia="Times New Roman" w:hAnsi="Verdana"/>
          <w:color w:val="000000"/>
          <w:sz w:val="24"/>
          <w:szCs w:val="24"/>
        </w:rPr>
        <w:t>el nombre de tu documento será:</w:t>
      </w:r>
    </w:p>
    <w:p w:rsidR="00864371" w:rsidRPr="00104271" w:rsidRDefault="00864371" w:rsidP="00864371">
      <w:pPr>
        <w:spacing w:before="56" w:after="113"/>
        <w:jc w:val="center"/>
        <w:rPr>
          <w:rFonts w:ascii="Verdana" w:eastAsia="Times New Roman" w:hAnsi="Verdana"/>
          <w:color w:val="000000"/>
          <w:sz w:val="24"/>
          <w:szCs w:val="24"/>
        </w:rPr>
      </w:pPr>
      <w:r>
        <w:rPr>
          <w:rFonts w:ascii="Verdana" w:eastAsia="Times New Roman" w:hAnsi="Verdana"/>
          <w:color w:val="000000"/>
          <w:sz w:val="24"/>
          <w:szCs w:val="24"/>
        </w:rPr>
        <w:t>LozanoLuceroMAT1</w:t>
      </w:r>
      <w:r w:rsidRPr="00104271">
        <w:rPr>
          <w:rFonts w:ascii="Verdana" w:eastAsia="Times New Roman" w:hAnsi="Verdana"/>
          <w:color w:val="000000"/>
          <w:sz w:val="24"/>
          <w:szCs w:val="24"/>
        </w:rPr>
        <w:t>-T1</w:t>
      </w:r>
    </w:p>
    <w:p w:rsidR="00864371" w:rsidRDefault="00864371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864371" w:rsidRDefault="00864371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73C13">
        <w:rPr>
          <w:rFonts w:ascii="Arial" w:hAnsi="Arial" w:cs="Arial"/>
          <w:sz w:val="24"/>
          <w:szCs w:val="24"/>
        </w:rPr>
        <w:t>Actividad. Resolución de problemas.</w:t>
      </w:r>
    </w:p>
    <w:p w:rsidR="00967F9B" w:rsidRPr="00973C13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03747">
        <w:rPr>
          <w:rFonts w:ascii="Arial" w:hAnsi="Arial" w:cs="Arial"/>
          <w:sz w:val="24"/>
          <w:szCs w:val="24"/>
        </w:rPr>
        <w:t>A continuación te planteo cinco ejercicios de aplicación. Para poder resolverlos es necesario que tengas presente los  conceptos, unidades y expresiones</w:t>
      </w:r>
      <w:r w:rsidR="00C755F6">
        <w:rPr>
          <w:rFonts w:ascii="Arial" w:hAnsi="Arial" w:cs="Arial"/>
          <w:sz w:val="24"/>
          <w:szCs w:val="24"/>
        </w:rPr>
        <w:t xml:space="preserve"> matemáticas vistas en la semana 1</w:t>
      </w:r>
      <w:r w:rsidRPr="00903747">
        <w:rPr>
          <w:rFonts w:ascii="Arial" w:hAnsi="Arial" w:cs="Arial"/>
          <w:sz w:val="24"/>
          <w:szCs w:val="24"/>
        </w:rPr>
        <w:t>.</w:t>
      </w:r>
    </w:p>
    <w:p w:rsidR="00967F9B" w:rsidRDefault="00967F9B" w:rsidP="00C6632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ómale una foto </w:t>
      </w:r>
      <w:r w:rsidRPr="00DD624F">
        <w:rPr>
          <w:rFonts w:ascii="Arial" w:hAnsi="Arial" w:cs="Arial"/>
          <w:i/>
          <w:sz w:val="24"/>
          <w:szCs w:val="24"/>
        </w:rPr>
        <w:t>nítida</w:t>
      </w:r>
      <w:r>
        <w:rPr>
          <w:rFonts w:ascii="Arial" w:hAnsi="Arial" w:cs="Arial"/>
          <w:sz w:val="24"/>
          <w:szCs w:val="24"/>
        </w:rPr>
        <w:t xml:space="preserve"> a tu procedimiento</w:t>
      </w:r>
      <w:r w:rsidR="005038A6">
        <w:rPr>
          <w:rFonts w:ascii="Arial" w:hAnsi="Arial" w:cs="Arial"/>
          <w:sz w:val="24"/>
          <w:szCs w:val="24"/>
        </w:rPr>
        <w:t xml:space="preserve"> de cada actividad y pégala en el espacio asignado</w:t>
      </w:r>
      <w:r>
        <w:rPr>
          <w:rFonts w:ascii="Arial" w:hAnsi="Arial" w:cs="Arial"/>
          <w:sz w:val="24"/>
          <w:szCs w:val="24"/>
        </w:rPr>
        <w:t>.</w:t>
      </w:r>
      <w:r w:rsidR="005038A6">
        <w:rPr>
          <w:rFonts w:ascii="Arial" w:hAnsi="Arial" w:cs="Arial"/>
          <w:sz w:val="24"/>
          <w:szCs w:val="24"/>
        </w:rPr>
        <w:t xml:space="preserve"> </w:t>
      </w:r>
    </w:p>
    <w:p w:rsidR="00967F9B" w:rsidRDefault="00967F9B" w:rsidP="005038A6">
      <w:pPr>
        <w:pStyle w:val="Prrafodelista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</w:p>
    <w:p w:rsidR="00967F9B" w:rsidRPr="005038A6" w:rsidRDefault="005038A6" w:rsidP="005038A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5038A6">
        <w:rPr>
          <w:rFonts w:ascii="Arial" w:hAnsi="Arial" w:cs="Arial"/>
          <w:sz w:val="24"/>
          <w:szCs w:val="24"/>
        </w:rPr>
        <w:t xml:space="preserve">Nota: </w:t>
      </w:r>
      <w:r w:rsidR="00967F9B" w:rsidRPr="005038A6">
        <w:rPr>
          <w:rFonts w:ascii="Arial" w:hAnsi="Arial" w:cs="Arial"/>
          <w:sz w:val="24"/>
          <w:szCs w:val="24"/>
        </w:rPr>
        <w:t>deberás explicar brevemen</w:t>
      </w:r>
      <w:r w:rsidRPr="005038A6">
        <w:rPr>
          <w:rFonts w:ascii="Arial" w:hAnsi="Arial" w:cs="Arial"/>
          <w:sz w:val="24"/>
          <w:szCs w:val="24"/>
        </w:rPr>
        <w:t>te el resultado de tu problema</w:t>
      </w:r>
      <w:r w:rsidR="00E51629">
        <w:rPr>
          <w:rFonts w:ascii="Arial" w:hAnsi="Arial" w:cs="Arial"/>
          <w:sz w:val="24"/>
          <w:szCs w:val="24"/>
        </w:rPr>
        <w:t>,</w:t>
      </w:r>
      <w:r w:rsidRPr="005038A6">
        <w:rPr>
          <w:rFonts w:ascii="Arial" w:hAnsi="Arial" w:cs="Arial"/>
          <w:sz w:val="24"/>
          <w:szCs w:val="24"/>
        </w:rPr>
        <w:t xml:space="preserve"> en el caso de las actividades 2</w:t>
      </w:r>
      <w:r w:rsidR="00E51629" w:rsidRPr="005038A6">
        <w:rPr>
          <w:rFonts w:ascii="Arial" w:hAnsi="Arial" w:cs="Arial"/>
          <w:sz w:val="24"/>
          <w:szCs w:val="24"/>
        </w:rPr>
        <w:t>, 3,4</w:t>
      </w:r>
      <w:r w:rsidRPr="005038A6">
        <w:rPr>
          <w:rFonts w:ascii="Arial" w:hAnsi="Arial" w:cs="Arial"/>
          <w:sz w:val="24"/>
          <w:szCs w:val="24"/>
        </w:rPr>
        <w:t xml:space="preserve"> y 5.</w:t>
      </w:r>
    </w:p>
    <w:p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67F9B" w:rsidRPr="004C3116" w:rsidRDefault="00967F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4C3116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1</w:t>
      </w:r>
    </w:p>
    <w:p w:rsidR="00567241" w:rsidRDefault="004C3116" w:rsidP="0056724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ealiza las siguientes operaciones</w:t>
      </w:r>
      <w:r w:rsidR="008107A4">
        <w:rPr>
          <w:rFonts w:ascii="Arial" w:hAnsi="Arial" w:cs="Arial"/>
          <w:sz w:val="28"/>
          <w:szCs w:val="28"/>
        </w:rPr>
        <w:t>:</w:t>
      </w:r>
    </w:p>
    <w:p w:rsidR="004C3116" w:rsidRDefault="00B45B3E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 w:rsidRPr="004C3116">
        <w:rPr>
          <w:rFonts w:ascii="Arial" w:hAnsi="Arial" w:cs="Arial"/>
          <w:noProof/>
          <w:position w:val="-14"/>
          <w:sz w:val="28"/>
          <w:szCs w:val="28"/>
        </w:rPr>
        <w:object w:dxaOrig="4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259pt;height:22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666449017" r:id="rId7"/>
        </w:object>
      </w:r>
    </w:p>
    <w:p w:rsidR="004C3116" w:rsidRPr="004C3116" w:rsidRDefault="004C3116" w:rsidP="004C3116">
      <w:pPr>
        <w:pStyle w:val="Prrafodelista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4C3116" w:rsidRDefault="00B45B3E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 w:rsidRPr="004C3116">
        <w:rPr>
          <w:rFonts w:ascii="Arial" w:hAnsi="Arial" w:cs="Arial"/>
          <w:noProof/>
          <w:position w:val="-8"/>
          <w:sz w:val="28"/>
          <w:szCs w:val="28"/>
        </w:rPr>
        <w:object w:dxaOrig="3320" w:dyaOrig="400">
          <v:shape id="_x0000_i1026" type="#_x0000_t75" alt="" style="width:179pt;height:2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66449018" r:id="rId9"/>
        </w:object>
      </w:r>
    </w:p>
    <w:p w:rsidR="00FA1B12" w:rsidRDefault="00FA1B12" w:rsidP="00FA1B12">
      <w:pPr>
        <w:pStyle w:val="Prrafodelista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4C3116" w:rsidRDefault="00B45B3E" w:rsidP="004C3116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  <w:r w:rsidRPr="00FA1B12">
        <w:rPr>
          <w:rFonts w:ascii="Arial" w:hAnsi="Arial" w:cs="Arial"/>
          <w:noProof/>
          <w:position w:val="-22"/>
          <w:sz w:val="28"/>
          <w:szCs w:val="28"/>
        </w:rPr>
        <w:object w:dxaOrig="6979" w:dyaOrig="580">
          <v:shape id="_x0000_i1025" type="#_x0000_t75" alt="" style="width:380pt;height:32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66449019" r:id="rId11"/>
        </w:object>
      </w:r>
    </w:p>
    <w:p w:rsidR="000574EC" w:rsidRPr="004C3116" w:rsidRDefault="000574EC" w:rsidP="000574E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4C3116" w:rsidRDefault="000574EC" w:rsidP="000574E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lang w:eastAsia="es-MX"/>
        </w:rPr>
        <w:drawing>
          <wp:inline distT="0" distB="0" distL="0" distR="0">
            <wp:extent cx="3600000" cy="1651731"/>
            <wp:effectExtent l="0" t="0" r="635" b="5715"/>
            <wp:docPr id="4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ematica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651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4EC" w:rsidRPr="00903747" w:rsidRDefault="000574EC" w:rsidP="000574E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:rsidR="00967F9B" w:rsidRDefault="00967F9B" w:rsidP="00C6632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470EB2" w:rsidRPr="00FA1B12" w:rsidRDefault="0098179B" w:rsidP="00FA1B1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FA1B12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2</w:t>
      </w:r>
    </w:p>
    <w:p w:rsidR="00470EB2" w:rsidRDefault="00FA1B12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el siguiente problema</w:t>
      </w:r>
      <w:r w:rsidR="008107A4">
        <w:rPr>
          <w:rFonts w:ascii="Verdana" w:hAnsi="Verdana"/>
          <w:sz w:val="24"/>
          <w:szCs w:val="24"/>
        </w:rPr>
        <w:t>:</w:t>
      </w:r>
    </w:p>
    <w:p w:rsidR="003200BA" w:rsidRDefault="003200BA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:rsidR="00FA1B12" w:rsidRDefault="00FA1B12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FA1B12">
        <w:rPr>
          <w:rFonts w:ascii="Verdana" w:hAnsi="Verdana"/>
          <w:sz w:val="24"/>
          <w:szCs w:val="24"/>
        </w:rPr>
        <w:t>Un parque de diversiones quiere construir balsas con 3 troncos de palmera, los cuales miden 15, 9 y 6 metros, ¿cuánto</w:t>
      </w:r>
      <w:r>
        <w:rPr>
          <w:rFonts w:ascii="Verdana" w:hAnsi="Verdana"/>
          <w:sz w:val="24"/>
          <w:szCs w:val="24"/>
        </w:rPr>
        <w:t xml:space="preserve"> </w:t>
      </w:r>
      <w:r w:rsidRPr="00FA1B12">
        <w:rPr>
          <w:rFonts w:ascii="Verdana" w:hAnsi="Verdana"/>
          <w:sz w:val="24"/>
          <w:szCs w:val="24"/>
        </w:rPr>
        <w:t>deben medir los pedazos de tronco si t</w:t>
      </w:r>
      <w:r w:rsidR="00A315F9">
        <w:rPr>
          <w:rFonts w:ascii="Verdana" w:hAnsi="Verdana"/>
          <w:sz w:val="24"/>
          <w:szCs w:val="24"/>
        </w:rPr>
        <w:t>ienen que ser del mismo tamaño?</w:t>
      </w:r>
      <w:r w:rsidRPr="00FA1B12">
        <w:rPr>
          <w:rFonts w:ascii="Verdana" w:hAnsi="Verdana"/>
          <w:sz w:val="24"/>
          <w:szCs w:val="24"/>
        </w:rPr>
        <w:t xml:space="preserve"> ¿cuántos pedazos de troncos saldrán?</w:t>
      </w:r>
    </w:p>
    <w:p w:rsidR="000574EC" w:rsidRDefault="000574EC" w:rsidP="00FA1B1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:rsidR="000574EC" w:rsidRDefault="000574EC" w:rsidP="000574EC">
      <w:pPr>
        <w:spacing w:after="0" w:line="240" w:lineRule="auto"/>
        <w:jc w:val="center"/>
        <w:rPr>
          <w:rFonts w:ascii="Verdana" w:hAnsi="Verdana"/>
          <w:sz w:val="24"/>
          <w:szCs w:val="24"/>
        </w:rPr>
      </w:pPr>
      <w:r>
        <w:rPr>
          <w:rFonts w:ascii="Verdana" w:hAnsi="Verdana"/>
          <w:noProof/>
          <w:sz w:val="24"/>
          <w:szCs w:val="24"/>
          <w:lang w:eastAsia="es-MX"/>
        </w:rPr>
        <w:drawing>
          <wp:inline distT="0" distB="0" distL="0" distR="0">
            <wp:extent cx="3600000" cy="1723014"/>
            <wp:effectExtent l="38100" t="38100" r="38735" b="29845"/>
            <wp:docPr id="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sa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723014"/>
                    </a:xfrm>
                    <a:prstGeom prst="rect">
                      <a:avLst/>
                    </a:prstGeom>
                    <a:ln w="381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574EC" w:rsidRPr="00470EB2" w:rsidRDefault="000574EC" w:rsidP="000574EC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:rsidR="00E2729A" w:rsidRPr="00E2729A" w:rsidRDefault="00E2729A" w:rsidP="00E272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2B14A5" w:rsidRDefault="002B14A5" w:rsidP="00C66322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98179B" w:rsidRPr="008107A4" w:rsidRDefault="0098179B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8107A4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3</w:t>
      </w:r>
    </w:p>
    <w:p w:rsidR="008107A4" w:rsidRDefault="008107A4" w:rsidP="008107A4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  <w:r w:rsidRPr="008107A4">
        <w:rPr>
          <w:rFonts w:ascii="Verdana" w:hAnsi="Verdana" w:cs="Arial"/>
          <w:sz w:val="24"/>
          <w:szCs w:val="24"/>
        </w:rPr>
        <w:t>Resuelve el siguiente problema</w:t>
      </w:r>
      <w:r>
        <w:rPr>
          <w:rFonts w:ascii="Verdana" w:hAnsi="Verdana" w:cs="Arial"/>
          <w:sz w:val="24"/>
          <w:szCs w:val="24"/>
        </w:rPr>
        <w:t>:</w:t>
      </w:r>
    </w:p>
    <w:p w:rsidR="008107A4" w:rsidRDefault="008107A4" w:rsidP="008107A4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:rsidR="00ED350D" w:rsidRDefault="008107A4" w:rsidP="008107A4">
      <w:pPr>
        <w:spacing w:after="0" w:line="240" w:lineRule="auto"/>
        <w:jc w:val="both"/>
        <w:rPr>
          <w:noProof/>
          <w:sz w:val="20"/>
          <w:szCs w:val="20"/>
          <w:lang w:eastAsia="es-MX"/>
        </w:rPr>
      </w:pPr>
      <w:r w:rsidRPr="008107A4">
        <w:rPr>
          <w:rFonts w:ascii="Verdana" w:hAnsi="Verdana" w:cs="Arial"/>
          <w:sz w:val="24"/>
          <w:szCs w:val="24"/>
        </w:rPr>
        <w:t>Durante</w:t>
      </w:r>
      <w:r>
        <w:rPr>
          <w:rFonts w:ascii="Verdana" w:hAnsi="Verdana" w:cs="Arial"/>
          <w:sz w:val="24"/>
          <w:szCs w:val="24"/>
        </w:rPr>
        <w:t xml:space="preserve"> </w:t>
      </w:r>
      <w:r w:rsidR="002A77BC">
        <w:rPr>
          <w:rFonts w:ascii="Verdana" w:hAnsi="Verdana" w:cs="Arial"/>
          <w:sz w:val="24"/>
          <w:szCs w:val="24"/>
        </w:rPr>
        <w:t>6</w:t>
      </w:r>
      <w:r>
        <w:rPr>
          <w:rFonts w:ascii="Verdana" w:hAnsi="Verdana" w:cs="Arial"/>
          <w:sz w:val="24"/>
          <w:szCs w:val="24"/>
        </w:rPr>
        <w:t>0 días de trabajo Ana ganó $3</w:t>
      </w:r>
      <w:r w:rsidRPr="008107A4">
        <w:rPr>
          <w:rFonts w:ascii="Verdana" w:hAnsi="Verdana" w:cs="Arial"/>
          <w:sz w:val="24"/>
          <w:szCs w:val="24"/>
        </w:rPr>
        <w:t>500, ¿cuánto ganaría si trabajara 12 días más?</w:t>
      </w:r>
    </w:p>
    <w:p w:rsidR="00ED350D" w:rsidRPr="008107A4" w:rsidRDefault="00ED350D" w:rsidP="008107A4">
      <w:pPr>
        <w:spacing w:after="0" w:line="240" w:lineRule="auto"/>
        <w:jc w:val="both"/>
        <w:rPr>
          <w:rFonts w:ascii="Verdana" w:hAnsi="Verdana" w:cs="Arial"/>
          <w:sz w:val="24"/>
          <w:szCs w:val="24"/>
        </w:rPr>
      </w:pPr>
    </w:p>
    <w:p w:rsidR="0098179B" w:rsidRDefault="0098179B" w:rsidP="00C66322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C66322" w:rsidRPr="00A315F9" w:rsidRDefault="00C66322" w:rsidP="00C6632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A315F9">
        <w:rPr>
          <w:rFonts w:ascii="Arial" w:hAnsi="Arial" w:cs="Arial"/>
          <w:b/>
          <w:color w:val="215868" w:themeColor="accent5" w:themeShade="80"/>
          <w:sz w:val="32"/>
          <w:szCs w:val="32"/>
        </w:rPr>
        <w:lastRenderedPageBreak/>
        <w:t>Actividad 4</w:t>
      </w:r>
    </w:p>
    <w:p w:rsidR="00A315F9" w:rsidRDefault="00A315F9" w:rsidP="00A315F9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:rsidR="00967F9B" w:rsidRDefault="00A315F9" w:rsidP="00A315F9">
      <w:pPr>
        <w:spacing w:after="0" w:line="240" w:lineRule="auto"/>
        <w:jc w:val="both"/>
        <w:rPr>
          <w:rFonts w:ascii="Arial" w:hAnsi="Arial" w:cs="Arial"/>
          <w:noProof/>
          <w:sz w:val="24"/>
          <w:szCs w:val="24"/>
          <w:lang w:eastAsia="es-MX"/>
        </w:rPr>
      </w:pPr>
      <w:r w:rsidRPr="00A315F9">
        <w:rPr>
          <w:rFonts w:ascii="Arial" w:hAnsi="Arial" w:cs="Arial"/>
          <w:sz w:val="28"/>
          <w:szCs w:val="28"/>
        </w:rPr>
        <w:t>Una empresa va a reparti</w:t>
      </w:r>
      <w:r w:rsidR="0013756C">
        <w:rPr>
          <w:rFonts w:ascii="Arial" w:hAnsi="Arial" w:cs="Arial"/>
          <w:sz w:val="28"/>
          <w:szCs w:val="28"/>
        </w:rPr>
        <w:t>r entre 18 de sus empleados $13</w:t>
      </w:r>
      <w:r w:rsidRPr="00A315F9">
        <w:rPr>
          <w:rFonts w:ascii="Arial" w:hAnsi="Arial" w:cs="Arial"/>
          <w:sz w:val="28"/>
          <w:szCs w:val="28"/>
        </w:rPr>
        <w:t>275, como bono de puntualidad. Si la diferencia entre cada</w:t>
      </w:r>
      <w:r w:rsidR="00CE196A">
        <w:rPr>
          <w:rFonts w:ascii="Arial" w:hAnsi="Arial" w:cs="Arial"/>
          <w:sz w:val="28"/>
          <w:szCs w:val="28"/>
        </w:rPr>
        <w:t xml:space="preserve"> </w:t>
      </w:r>
      <w:r w:rsidRPr="00A315F9">
        <w:rPr>
          <w:rFonts w:ascii="Arial" w:hAnsi="Arial" w:cs="Arial"/>
          <w:sz w:val="28"/>
          <w:szCs w:val="28"/>
        </w:rPr>
        <w:t>uno de los bonos es de $75, determina cuánto recibió el trabajador más puntual.</w:t>
      </w:r>
      <w:r w:rsidR="007F4CB1">
        <w:rPr>
          <w:rFonts w:ascii="Arial" w:hAnsi="Arial" w:cs="Arial"/>
          <w:sz w:val="28"/>
          <w:szCs w:val="28"/>
        </w:rPr>
        <w:t xml:space="preserve"> </w:t>
      </w:r>
      <w:r w:rsidR="007F4CB1" w:rsidRPr="007F4CB1">
        <w:rPr>
          <w:rFonts w:ascii="Arial" w:hAnsi="Arial" w:cs="Arial"/>
          <w:i/>
          <w:sz w:val="28"/>
          <w:szCs w:val="28"/>
        </w:rPr>
        <w:t>Sugerencia: Primero calcula el bono del primer empleado.</w:t>
      </w:r>
    </w:p>
    <w:p w:rsidR="00C66322" w:rsidRDefault="00C66322" w:rsidP="00CE196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F07DDF" w:rsidRDefault="00F07DDF" w:rsidP="00F07DD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F07DDF" w:rsidRDefault="00F07DD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F07DDF" w:rsidRDefault="00F07DDF" w:rsidP="00F07DD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F07DDF" w:rsidRPr="00D7039A" w:rsidRDefault="00F07DDF" w:rsidP="00F07D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215868" w:themeColor="accent5" w:themeShade="80"/>
          <w:sz w:val="32"/>
          <w:szCs w:val="32"/>
        </w:rPr>
      </w:pPr>
      <w:r w:rsidRPr="00D7039A">
        <w:rPr>
          <w:rFonts w:ascii="Arial" w:hAnsi="Arial" w:cs="Arial"/>
          <w:b/>
          <w:color w:val="215868" w:themeColor="accent5" w:themeShade="80"/>
          <w:sz w:val="32"/>
          <w:szCs w:val="32"/>
        </w:rPr>
        <w:t>Actividad 5</w:t>
      </w:r>
    </w:p>
    <w:p w:rsidR="00F07DDF" w:rsidRDefault="00D7039A" w:rsidP="00D7039A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 w:rsidRPr="00D7039A">
        <w:rPr>
          <w:rFonts w:ascii="Arial" w:hAnsi="Arial" w:cs="Arial"/>
          <w:sz w:val="28"/>
          <w:szCs w:val="28"/>
        </w:rPr>
        <w:t>Durante el año 2005 cierto hospital atendió 5 110 partos; sin embargo, este número se incrementó 10% anual. ¿Cuántos</w:t>
      </w:r>
      <w:r>
        <w:rPr>
          <w:rFonts w:ascii="Arial" w:hAnsi="Arial" w:cs="Arial"/>
          <w:sz w:val="28"/>
          <w:szCs w:val="28"/>
        </w:rPr>
        <w:t xml:space="preserve"> </w:t>
      </w:r>
      <w:r w:rsidRPr="00D7039A">
        <w:rPr>
          <w:rFonts w:ascii="Arial" w:hAnsi="Arial" w:cs="Arial"/>
          <w:sz w:val="28"/>
          <w:szCs w:val="28"/>
        </w:rPr>
        <w:t>partos estima el hospital atender desde 2006 hasta el año 2010?</w:t>
      </w:r>
    </w:p>
    <w:p w:rsidR="00F07DDF" w:rsidRDefault="00F07DDF" w:rsidP="00F07DDF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:rsidR="00F07DDF" w:rsidRDefault="00F07DDF" w:rsidP="00F07DDF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:rsidR="00F07DDF" w:rsidRPr="00F07DDF" w:rsidRDefault="00F07DDF" w:rsidP="00E33F55">
      <w:pPr>
        <w:rPr>
          <w:rFonts w:ascii="Arial" w:hAnsi="Arial" w:cs="Arial"/>
          <w:sz w:val="28"/>
          <w:szCs w:val="28"/>
        </w:rPr>
      </w:pPr>
    </w:p>
    <w:sectPr w:rsidR="00F07DDF" w:rsidRPr="00F07DDF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D763266"/>
    <w:multiLevelType w:val="hybridMultilevel"/>
    <w:tmpl w:val="48CE9F2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9C702B"/>
    <w:multiLevelType w:val="hybridMultilevel"/>
    <w:tmpl w:val="17323DA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4E0ABA"/>
    <w:multiLevelType w:val="hybridMultilevel"/>
    <w:tmpl w:val="B7AE47F8"/>
    <w:lvl w:ilvl="0" w:tplc="62BC60B0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D4125C7"/>
    <w:multiLevelType w:val="hybridMultilevel"/>
    <w:tmpl w:val="F8EC121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0F2499"/>
    <w:multiLevelType w:val="hybridMultilevel"/>
    <w:tmpl w:val="83F0FE68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2ED3"/>
    <w:rsid w:val="00022ED3"/>
    <w:rsid w:val="00050FFF"/>
    <w:rsid w:val="000574EC"/>
    <w:rsid w:val="00067F09"/>
    <w:rsid w:val="00096FF9"/>
    <w:rsid w:val="000F4AC5"/>
    <w:rsid w:val="0013756C"/>
    <w:rsid w:val="002A77BC"/>
    <w:rsid w:val="002B14A5"/>
    <w:rsid w:val="003200BA"/>
    <w:rsid w:val="003256D2"/>
    <w:rsid w:val="003B4152"/>
    <w:rsid w:val="00470EB2"/>
    <w:rsid w:val="004A52D9"/>
    <w:rsid w:val="004C3116"/>
    <w:rsid w:val="005038A6"/>
    <w:rsid w:val="00567241"/>
    <w:rsid w:val="005E1DE2"/>
    <w:rsid w:val="00615721"/>
    <w:rsid w:val="00635424"/>
    <w:rsid w:val="00635ED0"/>
    <w:rsid w:val="006D6A6C"/>
    <w:rsid w:val="007533FC"/>
    <w:rsid w:val="00771D55"/>
    <w:rsid w:val="00791E56"/>
    <w:rsid w:val="007D6D02"/>
    <w:rsid w:val="007F4CB1"/>
    <w:rsid w:val="00801D1E"/>
    <w:rsid w:val="008107A4"/>
    <w:rsid w:val="00817E31"/>
    <w:rsid w:val="0082511B"/>
    <w:rsid w:val="00825DB8"/>
    <w:rsid w:val="008270B9"/>
    <w:rsid w:val="00841415"/>
    <w:rsid w:val="00854D9E"/>
    <w:rsid w:val="00864371"/>
    <w:rsid w:val="00881E19"/>
    <w:rsid w:val="00892CE6"/>
    <w:rsid w:val="008D33EB"/>
    <w:rsid w:val="008F1AE5"/>
    <w:rsid w:val="00914BD7"/>
    <w:rsid w:val="00967F9B"/>
    <w:rsid w:val="0098179B"/>
    <w:rsid w:val="00A315F9"/>
    <w:rsid w:val="00A91573"/>
    <w:rsid w:val="00B45B3E"/>
    <w:rsid w:val="00B93A82"/>
    <w:rsid w:val="00BB493C"/>
    <w:rsid w:val="00BC0A6F"/>
    <w:rsid w:val="00C66322"/>
    <w:rsid w:val="00C755F6"/>
    <w:rsid w:val="00CE196A"/>
    <w:rsid w:val="00D153AE"/>
    <w:rsid w:val="00D7039A"/>
    <w:rsid w:val="00D90117"/>
    <w:rsid w:val="00DE3DED"/>
    <w:rsid w:val="00E16441"/>
    <w:rsid w:val="00E2729A"/>
    <w:rsid w:val="00E33F55"/>
    <w:rsid w:val="00E51629"/>
    <w:rsid w:val="00ED10C8"/>
    <w:rsid w:val="00ED350D"/>
    <w:rsid w:val="00F07DDF"/>
    <w:rsid w:val="00FA1B12"/>
    <w:rsid w:val="00FF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9D335F"/>
  <w15:docId w15:val="{76238371-519D-4799-978E-B0D14978F2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967F9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067F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67F09"/>
    <w:rPr>
      <w:rFonts w:ascii="Tahoma" w:hAnsi="Tahoma" w:cs="Tahoma"/>
      <w:sz w:val="16"/>
      <w:szCs w:val="16"/>
    </w:rPr>
  </w:style>
  <w:style w:type="paragraph" w:customStyle="1" w:styleId="MMTopic3">
    <w:name w:val="MM Topic 3"/>
    <w:basedOn w:val="Ttulo3"/>
    <w:link w:val="MMTopic3Car"/>
    <w:rsid w:val="00967F9B"/>
    <w:rPr>
      <w:sz w:val="24"/>
      <w:szCs w:val="24"/>
    </w:rPr>
  </w:style>
  <w:style w:type="character" w:customStyle="1" w:styleId="MMTopic3Car">
    <w:name w:val="MM Topic 3 Car"/>
    <w:basedOn w:val="Ttulo3Car"/>
    <w:link w:val="MMTopic3"/>
    <w:rsid w:val="00967F9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967F9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Prrafodelista">
    <w:name w:val="List Paragraph"/>
    <w:basedOn w:val="Normal"/>
    <w:uiPriority w:val="34"/>
    <w:qFormat/>
    <w:rsid w:val="00967F9B"/>
    <w:pPr>
      <w:spacing w:after="160" w:line="259" w:lineRule="auto"/>
      <w:ind w:left="720"/>
      <w:contextualSpacing/>
    </w:pPr>
  </w:style>
  <w:style w:type="table" w:styleId="Tablaconcuadrcula">
    <w:name w:val="Table Grid"/>
    <w:basedOn w:val="Tablanormal"/>
    <w:uiPriority w:val="39"/>
    <w:rsid w:val="00967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7</Pages>
  <Words>349</Words>
  <Characters>192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nstituto Consorcio Clavijero</Company>
  <LinksUpToDate>false</LinksUpToDate>
  <CharactersWithSpaces>2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rConsorcio</dc:creator>
  <cp:lastModifiedBy>Microsoft Office User</cp:lastModifiedBy>
  <cp:revision>8</cp:revision>
  <dcterms:created xsi:type="dcterms:W3CDTF">2018-05-10T17:01:00Z</dcterms:created>
  <dcterms:modified xsi:type="dcterms:W3CDTF">2020-11-09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